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186B35" w14:textId="77777777" w:rsidR="008D3E8C" w:rsidRDefault="008D3E8C" w:rsidP="008D3E8C">
      <w:pPr>
        <w:pStyle w:val="a4"/>
        <w:jc w:val="center"/>
        <w:rPr>
          <w:color w:val="000000"/>
          <w:sz w:val="28"/>
          <w:szCs w:val="28"/>
        </w:rPr>
      </w:pPr>
      <w:bookmarkStart w:id="0" w:name="_Hlk161993619"/>
      <w:bookmarkEnd w:id="0"/>
      <w:r>
        <w:rPr>
          <w:color w:val="000000"/>
          <w:sz w:val="28"/>
          <w:szCs w:val="28"/>
        </w:rPr>
        <w:t>Учреждение образования</w:t>
      </w:r>
    </w:p>
    <w:p w14:paraId="14D578F1" w14:textId="77777777" w:rsidR="008D3E8C" w:rsidRDefault="008D3E8C" w:rsidP="008D3E8C">
      <w:pPr>
        <w:pStyle w:val="a4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Белорусский государственный технологический университет»</w:t>
      </w:r>
    </w:p>
    <w:p w14:paraId="5C8D813A" w14:textId="77777777" w:rsidR="008D3E8C" w:rsidRDefault="008D3E8C" w:rsidP="008D3E8C">
      <w:pPr>
        <w:jc w:val="center"/>
        <w:rPr>
          <w:sz w:val="28"/>
          <w:szCs w:val="28"/>
        </w:rPr>
      </w:pPr>
    </w:p>
    <w:p w14:paraId="3BA37971" w14:textId="77777777" w:rsidR="008D3E8C" w:rsidRDefault="008D3E8C" w:rsidP="008D3E8C">
      <w:pPr>
        <w:jc w:val="center"/>
        <w:rPr>
          <w:sz w:val="28"/>
          <w:szCs w:val="28"/>
        </w:rPr>
      </w:pPr>
    </w:p>
    <w:p w14:paraId="0976C90F" w14:textId="77777777" w:rsidR="008D3E8C" w:rsidRDefault="008D3E8C" w:rsidP="008D3E8C">
      <w:pPr>
        <w:jc w:val="center"/>
        <w:rPr>
          <w:sz w:val="28"/>
          <w:szCs w:val="28"/>
        </w:rPr>
      </w:pPr>
    </w:p>
    <w:p w14:paraId="2D0BF23B" w14:textId="77777777" w:rsidR="008D3E8C" w:rsidRDefault="008D3E8C" w:rsidP="008D3E8C">
      <w:pPr>
        <w:rPr>
          <w:sz w:val="28"/>
          <w:szCs w:val="28"/>
        </w:rPr>
      </w:pPr>
    </w:p>
    <w:p w14:paraId="3E589A99" w14:textId="77777777" w:rsidR="008D3E8C" w:rsidRDefault="008D3E8C" w:rsidP="008D3E8C">
      <w:pPr>
        <w:jc w:val="center"/>
        <w:rPr>
          <w:sz w:val="28"/>
          <w:szCs w:val="28"/>
        </w:rPr>
      </w:pPr>
    </w:p>
    <w:p w14:paraId="682FBF43" w14:textId="77777777" w:rsidR="008D3E8C" w:rsidRDefault="008D3E8C" w:rsidP="008D3E8C">
      <w:pPr>
        <w:jc w:val="center"/>
        <w:rPr>
          <w:sz w:val="28"/>
          <w:szCs w:val="28"/>
        </w:rPr>
      </w:pPr>
    </w:p>
    <w:p w14:paraId="0AC96BD3" w14:textId="77777777" w:rsidR="008D3E8C" w:rsidRDefault="008D3E8C" w:rsidP="008D3E8C">
      <w:pPr>
        <w:jc w:val="center"/>
        <w:rPr>
          <w:sz w:val="28"/>
          <w:szCs w:val="28"/>
        </w:rPr>
      </w:pPr>
    </w:p>
    <w:p w14:paraId="6C3A2224" w14:textId="5EA0F746" w:rsidR="008D3E8C" w:rsidRPr="00A87B92" w:rsidRDefault="008D3E8C" w:rsidP="008D3E8C">
      <w:pPr>
        <w:pStyle w:val="a4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Лабораторная работа №9</w:t>
      </w:r>
    </w:p>
    <w:p w14:paraId="0D3CAA87" w14:textId="3C06C3E5" w:rsidR="008D3E8C" w:rsidRPr="00A87B92" w:rsidRDefault="008D3E8C" w:rsidP="008D3E8C">
      <w:pPr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е ассиметричных </w:t>
      </w:r>
      <w:r w:rsidR="001F2EE8">
        <w:rPr>
          <w:rFonts w:ascii="Times New Roman" w:hAnsi="Times New Roman" w:cs="Times New Roman"/>
          <w:sz w:val="28"/>
          <w:szCs w:val="28"/>
        </w:rPr>
        <w:t>шифров</w:t>
      </w:r>
    </w:p>
    <w:p w14:paraId="6B66C2CD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604C106E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611F43C5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0777C76B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192A0819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7C8571B5" w14:textId="77777777" w:rsidR="008D3E8C" w:rsidRDefault="008D3E8C" w:rsidP="008D3E8C">
      <w:pPr>
        <w:jc w:val="center"/>
        <w:rPr>
          <w:rFonts w:ascii="Times New Roman" w:hAnsi="Times New Roman"/>
          <w:bCs/>
          <w:sz w:val="28"/>
          <w:szCs w:val="28"/>
        </w:rPr>
      </w:pPr>
    </w:p>
    <w:p w14:paraId="266829A9" w14:textId="77777777" w:rsidR="008D3E8C" w:rsidRDefault="008D3E8C" w:rsidP="008D3E8C">
      <w:pPr>
        <w:pStyle w:val="a4"/>
        <w:spacing w:before="0" w:beforeAutospacing="0" w:after="0" w:afterAutospacing="0"/>
        <w:ind w:left="552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ил:</w:t>
      </w:r>
    </w:p>
    <w:p w14:paraId="05130A72" w14:textId="77777777" w:rsidR="008D3E8C" w:rsidRDefault="008D3E8C" w:rsidP="008D3E8C">
      <w:pPr>
        <w:pStyle w:val="a4"/>
        <w:spacing w:before="0" w:beforeAutospacing="0" w:after="0" w:afterAutospacing="0"/>
        <w:ind w:left="552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удент 3 курса 5 группы ФИТ</w:t>
      </w:r>
    </w:p>
    <w:p w14:paraId="468466EB" w14:textId="77777777" w:rsidR="008D3E8C" w:rsidRDefault="008D3E8C" w:rsidP="008D3E8C">
      <w:pPr>
        <w:pStyle w:val="a4"/>
        <w:spacing w:before="0" w:beforeAutospacing="0" w:after="0" w:afterAutospacing="0"/>
        <w:ind w:left="5528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ршун Никита Игоревич</w:t>
      </w:r>
    </w:p>
    <w:p w14:paraId="606D255A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563EE1AF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4564D74E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48A4B848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723E800A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62C2F053" w14:textId="77777777" w:rsidR="008D3E8C" w:rsidRDefault="008D3E8C" w:rsidP="008D3E8C">
      <w:pPr>
        <w:pStyle w:val="a4"/>
        <w:jc w:val="right"/>
        <w:rPr>
          <w:color w:val="000000"/>
          <w:sz w:val="28"/>
          <w:szCs w:val="28"/>
        </w:rPr>
      </w:pPr>
    </w:p>
    <w:p w14:paraId="6B8A812F" w14:textId="77777777" w:rsidR="008D3E8C" w:rsidRDefault="008D3E8C" w:rsidP="008D3E8C">
      <w:pPr>
        <w:pStyle w:val="a4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24</w:t>
      </w:r>
    </w:p>
    <w:p w14:paraId="685D2E7E" w14:textId="77777777" w:rsidR="008D3E8C" w:rsidRDefault="008D3E8C" w:rsidP="008D3E8C">
      <w:pPr>
        <w:pStyle w:val="a3"/>
        <w:numPr>
          <w:ilvl w:val="0"/>
          <w:numId w:val="1"/>
        </w:numPr>
        <w:spacing w:before="2040"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Криптоалгоритм на основе задачи о ранце</w:t>
      </w:r>
    </w:p>
    <w:p w14:paraId="59CD81A5" w14:textId="77777777" w:rsidR="008D3E8C" w:rsidRDefault="008D3E8C" w:rsidP="008D3E8C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BF38A08" w14:textId="77777777" w:rsidR="008D3E8C" w:rsidRDefault="008D3E8C" w:rsidP="008D3E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блема укладки ранца формулируется просто. Дано множество предметов общим числом </w:t>
      </w:r>
      <w:r>
        <w:rPr>
          <w:rFonts w:ascii="Times New Roman" w:hAnsi="Times New Roman" w:cs="Times New Roman"/>
          <w:i/>
          <w:iCs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различного веса. Спрашивается, можно ли положить некоторые из этих предметов в ранец так, чтобы его вес стал равен определенному значению </w:t>
      </w:r>
      <w:r>
        <w:rPr>
          <w:rFonts w:ascii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? Более формально задача формулируется так: дан набор значений </w:t>
      </w:r>
      <w:r>
        <w:rPr>
          <w:rFonts w:ascii="Times New Roman" w:hAnsi="Times New Roman" w:cs="Times New Roman"/>
          <w:i/>
          <w:iCs/>
          <w:sz w:val="28"/>
          <w:szCs w:val="28"/>
        </w:rPr>
        <w:t>k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k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…,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k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и суммарное значение </w:t>
      </w:r>
      <w:r>
        <w:rPr>
          <w:rFonts w:ascii="Times New Roman" w:hAnsi="Times New Roman" w:cs="Times New Roman"/>
          <w:i/>
          <w:iCs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. Требуется вычислить значения </w:t>
      </w:r>
      <w:proofErr w:type="spellStart"/>
      <w:r>
        <w:rPr>
          <w:rFonts w:ascii="Times New Roman" w:hAnsi="Times New Roman" w:cs="Times New Roman"/>
          <w:i/>
          <w:iCs/>
          <w:sz w:val="28"/>
          <w:szCs w:val="28"/>
        </w:rPr>
        <w:t>b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кие, что справедливо выражение, представленное на формуле 1.1.</w:t>
      </w:r>
    </w:p>
    <w:p w14:paraId="09032EC0" w14:textId="77777777" w:rsidR="008D3E8C" w:rsidRDefault="008D3E8C" w:rsidP="008D3E8C">
      <w:pPr>
        <w:spacing w:before="120" w:after="240"/>
        <w:ind w:left="2831" w:firstLine="709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48" w:dyaOrig="383" w14:anchorId="383A3D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4pt;height:19.1pt" o:ole="">
            <v:imagedata r:id="rId5" o:title=""/>
          </v:shape>
          <o:OLEObject Type="Embed" ProgID="Equation.DSMT4" ShapeID="_x0000_i1025" DrawAspect="Content" ObjectID="_1777447104" r:id="rId6"/>
        </w:object>
      </w:r>
      <w:r>
        <w:tab/>
      </w:r>
      <w:r>
        <w:tab/>
      </w:r>
      <w:r>
        <w:tab/>
        <w:t xml:space="preserve">   </w:t>
      </w:r>
      <w: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>(1.1)</w:t>
      </w:r>
    </w:p>
    <w:p w14:paraId="5A25270F" w14:textId="77777777" w:rsidR="008D3E8C" w:rsidRDefault="008D3E8C" w:rsidP="008D3E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уть метода для шифрования состоит в том, что существуют две различные задачи укладки ранца: одна из них решается легко и характеризуется линейным ростом трудоемкости, а другая решается трудно. Легкий для укладки ранец можно трансформировать в трудный. Трудный для укладки ранец применяется в качестве открытого ключа, который легко использовать для зашифрования, но невозможно – для расшифрования. В качестве закрытого ключа применяется легкий для укладки ранец, который предоставляет простой способ расшифрования сообщения.</w:t>
      </w:r>
    </w:p>
    <w:p w14:paraId="5E5843D6" w14:textId="77777777" w:rsidR="008D3E8C" w:rsidRDefault="008D3E8C" w:rsidP="008D3E8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граммном коде представленного приложения механизм генерации требует предварительного создания открытого и закрытого ключа. Данный сегмент кода представлен в листинге 1.1.</w:t>
      </w:r>
    </w:p>
    <w:p w14:paraId="0EE39C57" w14:textId="5C0E0E42" w:rsidR="00DC3BD7" w:rsidRDefault="001C5660" w:rsidP="00DC3BD7">
      <w:pPr>
        <w:pBdr>
          <w:top w:val="single" w:sz="4" w:space="1" w:color="auto"/>
          <w:left w:val="single" w:sz="4" w:space="31" w:color="auto"/>
          <w:bottom w:val="single" w:sz="4" w:space="1" w:color="auto"/>
          <w:right w:val="single" w:sz="4" w:space="4" w:color="auto"/>
        </w:pBdr>
        <w:ind w:left="709"/>
        <w:rPr>
          <w:rFonts w:ascii="Times New Roman" w:hAnsi="Times New Roman" w:cs="Times New Roman"/>
          <w:sz w:val="28"/>
          <w:szCs w:val="28"/>
          <w:lang w:val="ru-BY"/>
        </w:rPr>
      </w:pPr>
      <w:r w:rsidRPr="00992B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[]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sequence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[]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num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4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>z = 8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buff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num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range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z):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sequence.append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buff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buff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random.rand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buff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* 2,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buff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* 3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sequence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"Private Key"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: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(i,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end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=" "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"\n"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ublic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[]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n =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sum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) + 2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a =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generate_coprime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n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>sequence1 = []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lastRenderedPageBreak/>
        <w:t>for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: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sequence1.append((a * i) % n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ublic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= sequence1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"Public Key"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ublic_key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: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 xml:space="preserve">(i, </w:t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end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=" ")</w:t>
      </w:r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br/>
      </w:r>
      <w:proofErr w:type="spellStart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="00A12A7F" w:rsidRPr="00A12A7F">
        <w:rPr>
          <w:rFonts w:ascii="Times New Roman" w:hAnsi="Times New Roman" w:cs="Times New Roman"/>
          <w:sz w:val="28"/>
          <w:szCs w:val="28"/>
          <w:lang w:val="ru-BY"/>
        </w:rPr>
        <w:t>("\n")</w:t>
      </w:r>
    </w:p>
    <w:p w14:paraId="67B77580" w14:textId="6E1DC284" w:rsidR="00DC3BD7" w:rsidRPr="00A12A7F" w:rsidRDefault="00DC3BD7" w:rsidP="00FB0BC0">
      <w:pPr>
        <w:pBdr>
          <w:top w:val="single" w:sz="4" w:space="1" w:color="auto"/>
          <w:left w:val="single" w:sz="4" w:space="31" w:color="auto"/>
          <w:bottom w:val="single" w:sz="4" w:space="1" w:color="auto"/>
          <w:right w:val="single" w:sz="4" w:space="4" w:color="auto"/>
        </w:pBdr>
        <w:ind w:left="709"/>
        <w:rPr>
          <w:rFonts w:ascii="Times New Roman" w:hAnsi="Times New Roman" w:cs="Times New Roman"/>
          <w:sz w:val="28"/>
          <w:szCs w:val="28"/>
          <w:lang w:val="ru-BY"/>
        </w:rPr>
      </w:pP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def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generate_coprime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>(n):</w:t>
      </w:r>
      <w:r w:rsidRPr="00DC3BD7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while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True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>:</w:t>
      </w:r>
      <w:r w:rsidRPr="00DC3BD7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number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random.randint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>(1, n)</w:t>
      </w:r>
      <w:r w:rsidRPr="00DC3BD7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if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nod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number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>, n) == 1:</w:t>
      </w:r>
      <w:r w:rsidRPr="00DC3BD7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</w:t>
      </w:r>
      <w:proofErr w:type="spellStart"/>
      <w:r w:rsidRPr="00DC3BD7">
        <w:rPr>
          <w:rFonts w:ascii="Times New Roman" w:hAnsi="Times New Roman" w:cs="Times New Roman"/>
          <w:sz w:val="28"/>
          <w:szCs w:val="28"/>
          <w:lang w:val="ru-BY"/>
        </w:rPr>
        <w:t>return</w:t>
      </w:r>
      <w:proofErr w:type="spellEnd"/>
      <w:r w:rsidRPr="00DC3BD7">
        <w:rPr>
          <w:rFonts w:ascii="Times New Roman" w:hAnsi="Times New Roman" w:cs="Times New Roman"/>
          <w:sz w:val="28"/>
          <w:szCs w:val="28"/>
          <w:lang w:val="ru-BY"/>
        </w:rPr>
        <w:t xml:space="preserve"> number</w:t>
      </w:r>
    </w:p>
    <w:p w14:paraId="357EACDD" w14:textId="505F653F" w:rsidR="00487722" w:rsidRDefault="00487722" w:rsidP="00992B14">
      <w:pPr>
        <w:spacing w:before="12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1.1 – Генерация открытого и закрытого ключа</w:t>
      </w:r>
    </w:p>
    <w:p w14:paraId="5A1A0859" w14:textId="2053F1C9" w:rsidR="0050359D" w:rsidRDefault="0050359D" w:rsidP="0050359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цессе зашифрования, поводится разбиение исходного текста на блоки меньшего размера в соответствии с используемым, пример пред</w:t>
      </w:r>
      <w:r w:rsidR="00401C70">
        <w:rPr>
          <w:rFonts w:ascii="Times New Roman" w:hAnsi="Times New Roman" w:cs="Times New Roman"/>
          <w:sz w:val="28"/>
          <w:szCs w:val="28"/>
        </w:rPr>
        <w:t>ставлен</w:t>
      </w:r>
      <w:r>
        <w:rPr>
          <w:rFonts w:ascii="Times New Roman" w:hAnsi="Times New Roman" w:cs="Times New Roman"/>
          <w:sz w:val="28"/>
          <w:szCs w:val="28"/>
        </w:rPr>
        <w:t xml:space="preserve"> в листинге 1.2</w:t>
      </w:r>
    </w:p>
    <w:p w14:paraId="57D1223D" w14:textId="7CAC9235" w:rsidR="00487722" w:rsidRPr="00A7325F" w:rsidRDefault="007204CB" w:rsidP="00487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hAnsi="Times New Roman" w:cs="Times New Roman"/>
          <w:sz w:val="28"/>
          <w:szCs w:val="28"/>
          <w:lang w:val="ru-BY"/>
        </w:rPr>
      </w:pP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def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encryp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public_key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,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tex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):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start_time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time.perf_counter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)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encrypted_lis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= []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b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tex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: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forma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in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b), '08b')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sum_val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= 0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range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8):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if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[i] == '1':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sum_val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+=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public_key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[i]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encrypted_list.append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sum_val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)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elapsed_time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= (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time.perf_counter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() -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start_time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) * 1000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f"Encrypt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:\t{elapsed_time:.2f}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ms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>")</w:t>
      </w:r>
      <w:r w:rsidRPr="007204CB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return</w:t>
      </w:r>
      <w:proofErr w:type="spellEnd"/>
      <w:r w:rsidRPr="007204CB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7204CB">
        <w:rPr>
          <w:rFonts w:ascii="Times New Roman" w:hAnsi="Times New Roman" w:cs="Times New Roman"/>
          <w:sz w:val="28"/>
          <w:szCs w:val="28"/>
          <w:lang w:val="ru-BY"/>
        </w:rPr>
        <w:t>encrypted_list</w:t>
      </w:r>
      <w:proofErr w:type="spellEnd"/>
    </w:p>
    <w:p w14:paraId="209E3704" w14:textId="72219602" w:rsidR="008D3E8C" w:rsidRPr="00487722" w:rsidRDefault="008D3E8C" w:rsidP="001B1D73">
      <w:pPr>
        <w:spacing w:before="12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</w:t>
      </w:r>
      <w:r w:rsidRPr="00487722">
        <w:rPr>
          <w:rFonts w:ascii="Times New Roman" w:hAnsi="Times New Roman" w:cs="Times New Roman"/>
          <w:sz w:val="28"/>
          <w:szCs w:val="28"/>
        </w:rPr>
        <w:t xml:space="preserve"> 1.2 –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Pr="004877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шифрования</w:t>
      </w:r>
    </w:p>
    <w:p w14:paraId="70B146A7" w14:textId="5F1BD5FB" w:rsidR="008D3E8C" w:rsidRDefault="008D3E8C" w:rsidP="008D3E8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генерируется битовая последовательность, являющаяся зашифрованным сообщением, она поступает в</w:t>
      </w:r>
      <w:r w:rsidR="00080930">
        <w:rPr>
          <w:rFonts w:ascii="Times New Roman" w:hAnsi="Times New Roman" w:cs="Times New Roman"/>
          <w:sz w:val="28"/>
          <w:szCs w:val="28"/>
        </w:rPr>
        <w:t xml:space="preserve">ходным </w:t>
      </w:r>
      <w:r>
        <w:rPr>
          <w:rFonts w:ascii="Times New Roman" w:hAnsi="Times New Roman" w:cs="Times New Roman"/>
          <w:sz w:val="28"/>
          <w:szCs w:val="28"/>
        </w:rPr>
        <w:t>параметр</w:t>
      </w:r>
      <w:r w:rsidR="00080930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в функцию </w:t>
      </w:r>
      <w:r w:rsidR="00080930">
        <w:rPr>
          <w:rFonts w:ascii="Times New Roman" w:hAnsi="Times New Roman" w:cs="Times New Roman"/>
          <w:sz w:val="28"/>
          <w:szCs w:val="28"/>
        </w:rPr>
        <w:t>расшифрования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F300CE">
        <w:rPr>
          <w:rFonts w:ascii="Times New Roman" w:hAnsi="Times New Roman" w:cs="Times New Roman"/>
          <w:sz w:val="28"/>
          <w:szCs w:val="28"/>
        </w:rPr>
        <w:t>код функции представлен</w:t>
      </w:r>
      <w:r>
        <w:rPr>
          <w:rFonts w:ascii="Times New Roman" w:hAnsi="Times New Roman" w:cs="Times New Roman"/>
          <w:sz w:val="28"/>
          <w:szCs w:val="28"/>
        </w:rPr>
        <w:t xml:space="preserve"> на листинге 1.3.</w:t>
      </w:r>
    </w:p>
    <w:p w14:paraId="74034BAD" w14:textId="06789DEB" w:rsidR="008D3E8C" w:rsidRPr="00C13535" w:rsidRDefault="00A13601" w:rsidP="00C135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  <w:lang w:val="ru-BY"/>
        </w:rPr>
      </w:pP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f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,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encrypted_tex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, a, n)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start_tim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time.perf_counter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)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lastRenderedPageBreak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bytes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[]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vers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1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whil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vers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* a % n != 1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vers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+= 1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tem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encrypted_tex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valu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tem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*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vers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) % n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''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for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i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rang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len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) - 1, -1, -1)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f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valu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&gt;=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[i]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'1' +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valu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-=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private_key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[i]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els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: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'0' +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byt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in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nary_strin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, 2).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to_bytes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(1,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yteorder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='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big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')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bytes.append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byt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)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elapsed_tim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= 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time.perf_counter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() -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start_time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) * 1000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prin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f"Decrypt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:\t{elapsed_time:.2f}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ms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")</w:t>
      </w:r>
      <w:r w:rsidRPr="00A13601">
        <w:rPr>
          <w:rFonts w:ascii="Times New Roman" w:hAnsi="Times New Roman" w:cs="Times New Roman"/>
          <w:sz w:val="28"/>
          <w:szCs w:val="28"/>
          <w:lang w:val="ru-BY"/>
        </w:rPr>
        <w:br/>
        <w:t xml:space="preserve">    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return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 xml:space="preserve"> b''.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join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(</w:t>
      </w:r>
      <w:proofErr w:type="spellStart"/>
      <w:r w:rsidRPr="00A13601">
        <w:rPr>
          <w:rFonts w:ascii="Times New Roman" w:hAnsi="Times New Roman" w:cs="Times New Roman"/>
          <w:sz w:val="28"/>
          <w:szCs w:val="28"/>
          <w:lang w:val="ru-BY"/>
        </w:rPr>
        <w:t>decrypted_bytes</w:t>
      </w:r>
      <w:proofErr w:type="spellEnd"/>
      <w:r w:rsidRPr="00A13601">
        <w:rPr>
          <w:rFonts w:ascii="Times New Roman" w:hAnsi="Times New Roman" w:cs="Times New Roman"/>
          <w:sz w:val="28"/>
          <w:szCs w:val="28"/>
          <w:lang w:val="ru-BY"/>
        </w:rPr>
        <w:t>)</w:t>
      </w:r>
    </w:p>
    <w:p w14:paraId="3D7B1BCB" w14:textId="77777777" w:rsidR="008D3E8C" w:rsidRPr="00992B14" w:rsidRDefault="008D3E8C" w:rsidP="008D3E8C">
      <w:pPr>
        <w:spacing w:before="120" w:after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</w:t>
      </w:r>
      <w:r w:rsidRPr="00992B14">
        <w:rPr>
          <w:rFonts w:ascii="Times New Roman" w:hAnsi="Times New Roman" w:cs="Times New Roman"/>
          <w:sz w:val="28"/>
          <w:szCs w:val="28"/>
        </w:rPr>
        <w:t xml:space="preserve"> 1.3 – </w:t>
      </w:r>
      <w:r>
        <w:rPr>
          <w:rFonts w:ascii="Times New Roman" w:hAnsi="Times New Roman" w:cs="Times New Roman"/>
          <w:sz w:val="28"/>
          <w:szCs w:val="28"/>
        </w:rPr>
        <w:t>Функция</w:t>
      </w:r>
      <w:r w:rsidRPr="00992B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шифрования</w:t>
      </w:r>
    </w:p>
    <w:p w14:paraId="36E5FC9C" w14:textId="77777777" w:rsidR="008D3E8C" w:rsidRDefault="008D3E8C" w:rsidP="008D3E8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вычислений мы наблюдаем решение задачи о рюкзаке и последующем извлечении элементов последовательности на основе двух независимых ключей, результат представлен на рисунке 1.1.</w:t>
      </w:r>
    </w:p>
    <w:p w14:paraId="3018B98D" w14:textId="395BBACF" w:rsidR="008D3E8C" w:rsidRDefault="00A4611C" w:rsidP="008D3E8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F1A5C5D" wp14:editId="06F4D720">
            <wp:extent cx="5688013" cy="1332777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02141" cy="133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317A3" w14:textId="4F66A95D" w:rsidR="008D3E8C" w:rsidRDefault="008D3E8C" w:rsidP="008D3E8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1 – Результат </w:t>
      </w:r>
      <w:r w:rsidR="00A4611C">
        <w:rPr>
          <w:rFonts w:ascii="Times New Roman" w:hAnsi="Times New Roman" w:cs="Times New Roman"/>
          <w:sz w:val="28"/>
          <w:szCs w:val="28"/>
        </w:rPr>
        <w:t>вывода программы</w:t>
      </w:r>
    </w:p>
    <w:p w14:paraId="08FE91A6" w14:textId="77777777" w:rsidR="008D3E8C" w:rsidRDefault="008D3E8C" w:rsidP="008D3E8C">
      <w:pPr>
        <w:spacing w:before="240" w:after="28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изменения времени работы алгоритма в зависимости от длинны сообщения отображен на рисунке 1.2.</w:t>
      </w:r>
    </w:p>
    <w:p w14:paraId="29264115" w14:textId="7B21BFB2" w:rsidR="008D3E8C" w:rsidRDefault="00F27CD0" w:rsidP="008D3E8C">
      <w:pPr>
        <w:spacing w:before="240" w:after="28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8C411F7" wp14:editId="042CC59F">
            <wp:extent cx="4378325" cy="3463346"/>
            <wp:effectExtent l="0" t="0" r="317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84870" cy="3468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14C27" w14:textId="77777777" w:rsidR="00E32FD5" w:rsidRDefault="008D3E8C" w:rsidP="00E32FD5">
      <w:pPr>
        <w:spacing w:before="240" w:after="28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2 – График времени выполнения</w:t>
      </w:r>
    </w:p>
    <w:p w14:paraId="67DDABCE" w14:textId="16DC96C9" w:rsidR="00FC604E" w:rsidRPr="003451F2" w:rsidRDefault="003451F2" w:rsidP="00491C49">
      <w:pPr>
        <w:spacing w:before="240" w:after="280"/>
        <w:jc w:val="both"/>
        <w:rPr>
          <w:rFonts w:ascii="Times New Roman" w:hAnsi="Times New Roman" w:cs="Times New Roman"/>
          <w:sz w:val="28"/>
          <w:szCs w:val="28"/>
        </w:rPr>
      </w:pPr>
      <w:r w:rsidRPr="003451F2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proofErr w:type="gramStart"/>
      <w:r w:rsidRPr="003451F2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3451F2">
        <w:rPr>
          <w:rFonts w:ascii="Times New Roman" w:hAnsi="Times New Roman" w:cs="Times New Roman"/>
          <w:sz w:val="28"/>
          <w:szCs w:val="28"/>
        </w:rPr>
        <w:t>Важно</w:t>
      </w:r>
      <w:proofErr w:type="gramEnd"/>
      <w:r w:rsidRPr="003451F2">
        <w:rPr>
          <w:rFonts w:ascii="Times New Roman" w:hAnsi="Times New Roman" w:cs="Times New Roman"/>
          <w:sz w:val="28"/>
          <w:szCs w:val="28"/>
        </w:rPr>
        <w:t xml:space="preserve"> отметить, что хотя ранцевые шифры обладают высокой степенью защищенности и низким уровнем </w:t>
      </w:r>
      <w:proofErr w:type="spellStart"/>
      <w:r w:rsidRPr="003451F2">
        <w:rPr>
          <w:rFonts w:ascii="Times New Roman" w:hAnsi="Times New Roman" w:cs="Times New Roman"/>
          <w:sz w:val="28"/>
          <w:szCs w:val="28"/>
        </w:rPr>
        <w:t>ресурсозатратности</w:t>
      </w:r>
      <w:proofErr w:type="spellEnd"/>
      <w:r w:rsidRPr="003451F2">
        <w:rPr>
          <w:rFonts w:ascii="Times New Roman" w:hAnsi="Times New Roman" w:cs="Times New Roman"/>
          <w:sz w:val="28"/>
          <w:szCs w:val="28"/>
        </w:rPr>
        <w:t>, существует известная уязвимость в алгоритме, которая позволяет восстановить секретный ключ, зашифрованное сообщение и открытую последовательность.</w:t>
      </w:r>
    </w:p>
    <w:sectPr w:rsidR="00FC604E" w:rsidRPr="003451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731701"/>
    <w:multiLevelType w:val="hybridMultilevel"/>
    <w:tmpl w:val="0B6ED1F6"/>
    <w:lvl w:ilvl="0" w:tplc="DE5E6A26">
      <w:start w:val="1"/>
      <w:numFmt w:val="decimal"/>
      <w:lvlText w:val="%1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4664"/>
    <w:rsid w:val="00080930"/>
    <w:rsid w:val="00144664"/>
    <w:rsid w:val="001B1D73"/>
    <w:rsid w:val="001C5660"/>
    <w:rsid w:val="001F2EE8"/>
    <w:rsid w:val="002A211A"/>
    <w:rsid w:val="003451F2"/>
    <w:rsid w:val="003B6BFA"/>
    <w:rsid w:val="00401C70"/>
    <w:rsid w:val="00487722"/>
    <w:rsid w:val="00491C49"/>
    <w:rsid w:val="004F5588"/>
    <w:rsid w:val="0050359D"/>
    <w:rsid w:val="00524596"/>
    <w:rsid w:val="006453CC"/>
    <w:rsid w:val="007204CB"/>
    <w:rsid w:val="00874FF8"/>
    <w:rsid w:val="008D3E8C"/>
    <w:rsid w:val="0091722C"/>
    <w:rsid w:val="00992B14"/>
    <w:rsid w:val="00995E19"/>
    <w:rsid w:val="00A12A7F"/>
    <w:rsid w:val="00A13601"/>
    <w:rsid w:val="00A4611C"/>
    <w:rsid w:val="00A7325F"/>
    <w:rsid w:val="00C13535"/>
    <w:rsid w:val="00DC3BD7"/>
    <w:rsid w:val="00E32FD5"/>
    <w:rsid w:val="00E50CDD"/>
    <w:rsid w:val="00EB267F"/>
    <w:rsid w:val="00F27CD0"/>
    <w:rsid w:val="00F300CE"/>
    <w:rsid w:val="00FB0BC0"/>
    <w:rsid w:val="00FC6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61FEF6"/>
  <w15:chartTrackingRefBased/>
  <w15:docId w15:val="{1C1CA9DD-556E-4678-BAB7-5937647B2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3E8C"/>
    <w:pPr>
      <w:spacing w:line="25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3E8C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8D3E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A12A7F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12A7F"/>
    <w:rPr>
      <w:rFonts w:ascii="Consolas" w:hAnsi="Consolas"/>
      <w:sz w:val="20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7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45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6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9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0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5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5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665</Words>
  <Characters>379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Коршун</dc:creator>
  <cp:keywords/>
  <dc:description/>
  <cp:lastModifiedBy>Никита Коршун</cp:lastModifiedBy>
  <cp:revision>30</cp:revision>
  <dcterms:created xsi:type="dcterms:W3CDTF">2024-05-16T12:31:00Z</dcterms:created>
  <dcterms:modified xsi:type="dcterms:W3CDTF">2024-05-17T07:32:00Z</dcterms:modified>
</cp:coreProperties>
</file>